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E7539C" w14:textId="2CF89C55" w:rsidR="00B3161A" w:rsidRDefault="00FE0F35" w:rsidP="00FE0F35">
      <w:pPr>
        <w:pStyle w:val="MTDisplayEquation"/>
      </w:pPr>
      <w:r>
        <w:tab/>
      </w:r>
      <w:r w:rsidRPr="00FE0F35">
        <w:rPr>
          <w:position w:val="-16"/>
        </w:rPr>
        <w:object w:dxaOrig="3019" w:dyaOrig="480" w14:anchorId="1353D6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0.75pt;height:24pt" o:ole="">
            <v:imagedata r:id="rId4" o:title=""/>
          </v:shape>
          <o:OLEObject Type="Embed" ProgID="Equation.DSMT4" ShapeID="_x0000_i1027" DrawAspect="Content" ObjectID="_1677677333" r:id="rId5"/>
        </w:object>
      </w:r>
      <w:r>
        <w:t xml:space="preserve"> </w:t>
      </w:r>
    </w:p>
    <w:p w14:paraId="58922977" w14:textId="77777777" w:rsidR="003F793B" w:rsidRPr="003F793B" w:rsidRDefault="003F793B" w:rsidP="003F793B">
      <w:pPr>
        <w:rPr>
          <w:rFonts w:hint="eastAsia"/>
        </w:rPr>
      </w:pPr>
    </w:p>
    <w:p w14:paraId="1FED6F3E" w14:textId="7A4DAA18" w:rsidR="00FE0F35" w:rsidRDefault="00FE0F35" w:rsidP="00FE0F35">
      <w:pPr>
        <w:pStyle w:val="MTDisplayEquation"/>
      </w:pPr>
      <w:r>
        <w:tab/>
      </w:r>
      <w:r w:rsidR="00803266" w:rsidRPr="00803266">
        <w:rPr>
          <w:position w:val="-250"/>
        </w:rPr>
        <w:object w:dxaOrig="4220" w:dyaOrig="4920" w14:anchorId="504569EC">
          <v:shape id="_x0000_i1055" type="#_x0000_t75" style="width:210.75pt;height:246pt" o:ole="">
            <v:imagedata r:id="rId6" o:title=""/>
          </v:shape>
          <o:OLEObject Type="Embed" ProgID="Equation.DSMT4" ShapeID="_x0000_i1055" DrawAspect="Content" ObjectID="_1677677334" r:id="rId7"/>
        </w:object>
      </w:r>
      <w:r>
        <w:t xml:space="preserve"> </w:t>
      </w:r>
    </w:p>
    <w:p w14:paraId="10836231" w14:textId="77777777" w:rsidR="003F793B" w:rsidRPr="003F793B" w:rsidRDefault="003F793B" w:rsidP="003F793B">
      <w:pPr>
        <w:rPr>
          <w:rFonts w:hint="eastAsia"/>
        </w:rPr>
      </w:pPr>
    </w:p>
    <w:p w14:paraId="29E71F92" w14:textId="1EE363C9" w:rsidR="00FE0F35" w:rsidRDefault="008905D6" w:rsidP="008905D6">
      <w:pPr>
        <w:pStyle w:val="MTDisplayEquation"/>
      </w:pPr>
      <w:r>
        <w:tab/>
      </w:r>
      <w:r w:rsidR="00A06582" w:rsidRPr="008905D6">
        <w:rPr>
          <w:position w:val="-244"/>
        </w:rPr>
        <w:object w:dxaOrig="2460" w:dyaOrig="5000" w14:anchorId="1FED1218">
          <v:shape id="_x0000_i1067" type="#_x0000_t75" style="width:123pt;height:249.75pt" o:ole="">
            <v:imagedata r:id="rId8" o:title=""/>
          </v:shape>
          <o:OLEObject Type="Embed" ProgID="Equation.DSMT4" ShapeID="_x0000_i1067" DrawAspect="Content" ObjectID="_1677677335" r:id="rId9"/>
        </w:object>
      </w:r>
      <w:r>
        <w:t xml:space="preserve"> </w:t>
      </w:r>
    </w:p>
    <w:p w14:paraId="77F66EBC" w14:textId="1B5AB4DD" w:rsidR="008905D6" w:rsidRDefault="008905D6"/>
    <w:p w14:paraId="01D94B92" w14:textId="1BE3FF01" w:rsidR="003F793B" w:rsidRDefault="003F793B" w:rsidP="003F793B">
      <w:pPr>
        <w:pStyle w:val="MTDisplayEquation"/>
        <w:rPr>
          <w:rFonts w:hint="eastAsia"/>
        </w:rPr>
      </w:pPr>
      <w:r>
        <w:lastRenderedPageBreak/>
        <w:tab/>
      </w:r>
      <w:r w:rsidR="00F2560B" w:rsidRPr="00F2560B">
        <w:rPr>
          <w:position w:val="-84"/>
        </w:rPr>
        <w:object w:dxaOrig="3640" w:dyaOrig="7060" w14:anchorId="3BB5D3CF">
          <v:shape id="_x0000_i1065" type="#_x0000_t75" style="width:182.25pt;height:353.25pt" o:ole="">
            <v:imagedata r:id="rId10" o:title=""/>
          </v:shape>
          <o:OLEObject Type="Embed" ProgID="Equation.DSMT4" ShapeID="_x0000_i1065" DrawAspect="Content" ObjectID="_1677677336" r:id="rId11"/>
        </w:object>
      </w:r>
      <w:r>
        <w:t xml:space="preserve"> </w:t>
      </w:r>
    </w:p>
    <w:p w14:paraId="6B98182A" w14:textId="77777777" w:rsidR="003F793B" w:rsidRDefault="003F793B">
      <w:pPr>
        <w:rPr>
          <w:rFonts w:hint="eastAsia"/>
        </w:rPr>
      </w:pPr>
    </w:p>
    <w:sectPr w:rsidR="003F793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4CEF"/>
    <w:rsid w:val="0002129C"/>
    <w:rsid w:val="00097E1B"/>
    <w:rsid w:val="00115C37"/>
    <w:rsid w:val="003D6F8E"/>
    <w:rsid w:val="003F793B"/>
    <w:rsid w:val="00410539"/>
    <w:rsid w:val="005B41C5"/>
    <w:rsid w:val="00666E1A"/>
    <w:rsid w:val="006C478F"/>
    <w:rsid w:val="006D1DAD"/>
    <w:rsid w:val="007913A4"/>
    <w:rsid w:val="007F4CEF"/>
    <w:rsid w:val="00803266"/>
    <w:rsid w:val="008905D6"/>
    <w:rsid w:val="00A06582"/>
    <w:rsid w:val="00A971F5"/>
    <w:rsid w:val="00B32E7D"/>
    <w:rsid w:val="00BD0FF1"/>
    <w:rsid w:val="00CA0778"/>
    <w:rsid w:val="00CE1CEF"/>
    <w:rsid w:val="00F07353"/>
    <w:rsid w:val="00F2560B"/>
    <w:rsid w:val="00FE0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EB53BF"/>
  <w15:chartTrackingRefBased/>
  <w15:docId w15:val="{FCC17E1B-D4A0-4E14-A9DA-BCC282D8C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E0F35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FE0F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</Pages>
  <Words>18</Words>
  <Characters>106</Characters>
  <Application>Microsoft Office Word</Application>
  <DocSecurity>0</DocSecurity>
  <Lines>1</Lines>
  <Paragraphs>1</Paragraphs>
  <ScaleCrop>false</ScaleCrop>
  <Company/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1-03-19T05:32:00Z</dcterms:created>
  <dcterms:modified xsi:type="dcterms:W3CDTF">2021-03-19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